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56" r:id="rId2"/>
    <p:sldId id="282" r:id="rId3"/>
    <p:sldId id="283" r:id="rId4"/>
    <p:sldId id="281" r:id="rId5"/>
    <p:sldId id="272" r:id="rId6"/>
    <p:sldId id="280" r:id="rId7"/>
    <p:sldId id="284" r:id="rId8"/>
    <p:sldId id="285" r:id="rId9"/>
    <p:sldId id="286" r:id="rId10"/>
    <p:sldId id="287" r:id="rId11"/>
    <p:sldId id="278" r:id="rId12"/>
    <p:sldId id="279" r:id="rId13"/>
    <p:sldId id="257" r:id="rId14"/>
    <p:sldId id="276" r:id="rId15"/>
    <p:sldId id="266" r:id="rId16"/>
    <p:sldId id="270" r:id="rId17"/>
    <p:sldId id="271" r:id="rId18"/>
    <p:sldId id="273" r:id="rId19"/>
    <p:sldId id="290" r:id="rId20"/>
    <p:sldId id="288" r:id="rId21"/>
    <p:sldId id="289" r:id="rId22"/>
    <p:sldId id="291" r:id="rId23"/>
    <p:sldId id="292" r:id="rId24"/>
  </p:sldIdLst>
  <p:sldSz cx="9144000" cy="6858000" type="screen4x3"/>
  <p:notesSz cx="6815138" cy="9945688"/>
  <p:defaultTextStyle>
    <a:defPPr>
      <a:defRPr lang="sk-S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redný štýl 2 - zvýrazneni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9" d="100"/>
          <a:sy n="59" d="100"/>
        </p:scale>
        <p:origin x="-1380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hlavičky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53226" cy="4972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k-SK"/>
          </a:p>
        </p:txBody>
      </p:sp>
      <p:sp>
        <p:nvSpPr>
          <p:cNvPr id="3" name="Zástupný symbol dátumu 2"/>
          <p:cNvSpPr>
            <a:spLocks noGrp="1"/>
          </p:cNvSpPr>
          <p:nvPr>
            <p:ph type="dt" idx="1"/>
          </p:nvPr>
        </p:nvSpPr>
        <p:spPr>
          <a:xfrm>
            <a:off x="3860335" y="0"/>
            <a:ext cx="2953226" cy="4972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7645DD-F713-48B5-A539-6E7C41C4FC10}" type="datetimeFigureOut">
              <a:rPr lang="sk-SK" smtClean="0"/>
              <a:pPr/>
              <a:t>29. 6. 2012</a:t>
            </a:fld>
            <a:endParaRPr lang="sk-SK"/>
          </a:p>
        </p:txBody>
      </p:sp>
      <p:sp>
        <p:nvSpPr>
          <p:cNvPr id="4" name="Zástupný symbol obrazu snímky 3"/>
          <p:cNvSpPr>
            <a:spLocks noGrp="1" noRot="1" noChangeAspect="1"/>
          </p:cNvSpPr>
          <p:nvPr>
            <p:ph type="sldImg" idx="2"/>
          </p:nvPr>
        </p:nvSpPr>
        <p:spPr>
          <a:xfrm>
            <a:off x="922338" y="746125"/>
            <a:ext cx="4972050" cy="37290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k-SK"/>
          </a:p>
        </p:txBody>
      </p:sp>
      <p:sp>
        <p:nvSpPr>
          <p:cNvPr id="5" name="Zástupný symbol poznámok 4"/>
          <p:cNvSpPr>
            <a:spLocks noGrp="1"/>
          </p:cNvSpPr>
          <p:nvPr>
            <p:ph type="body" sz="quarter" idx="3"/>
          </p:nvPr>
        </p:nvSpPr>
        <p:spPr>
          <a:xfrm>
            <a:off x="681514" y="4724202"/>
            <a:ext cx="5452110" cy="4475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k-SK" smtClean="0"/>
              <a:t>Kliknite sem a upravte štýly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6" name="Zástupný symbol päty 5"/>
          <p:cNvSpPr>
            <a:spLocks noGrp="1"/>
          </p:cNvSpPr>
          <p:nvPr>
            <p:ph type="ftr" sz="quarter" idx="4"/>
          </p:nvPr>
        </p:nvSpPr>
        <p:spPr>
          <a:xfrm>
            <a:off x="0" y="9446678"/>
            <a:ext cx="2953226" cy="4972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k-SK"/>
          </a:p>
        </p:txBody>
      </p:sp>
      <p:sp>
        <p:nvSpPr>
          <p:cNvPr id="7" name="Zástupný symbol čísla snímky 6"/>
          <p:cNvSpPr>
            <a:spLocks noGrp="1"/>
          </p:cNvSpPr>
          <p:nvPr>
            <p:ph type="sldNum" sz="quarter" idx="5"/>
          </p:nvPr>
        </p:nvSpPr>
        <p:spPr>
          <a:xfrm>
            <a:off x="3860335" y="9446678"/>
            <a:ext cx="2953226" cy="4972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0EA035-82C7-4EE2-A4B8-6DF8A25B3BA3}" type="slidenum">
              <a:rPr lang="sk-SK" smtClean="0"/>
              <a:pPr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2929513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á sním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sk-SK" smtClean="0"/>
              <a:t>Kliknite sem a upravte štýl predlohy nadpisov.</a:t>
            </a:r>
            <a:endParaRPr lang="sk-SK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sk-SK" smtClean="0"/>
              <a:t>Kliknite sem a upravte štýl predlohy podnadpisov.</a:t>
            </a:r>
            <a:endParaRPr lang="sk-SK"/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9.6.2012</a:t>
            </a:r>
            <a:endParaRPr lang="sk-SK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smtClean="0"/>
              <a:t>AK, GN</a:t>
            </a:r>
            <a:endParaRPr lang="sk-SK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E39B0-5AFE-45C8-9B84-935230B44C88}" type="slidenum">
              <a:rPr lang="sk-SK" smtClean="0"/>
              <a:pPr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z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Kliknite sem a upravte štýl predlohy nadpisov.</a:t>
            </a:r>
            <a:endParaRPr lang="sk-SK"/>
          </a:p>
        </p:txBody>
      </p:sp>
      <p:sp>
        <p:nvSpPr>
          <p:cNvPr id="3" name="Zástupný symbol zvislého textu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k-SK" smtClean="0"/>
              <a:t>Kliknite sem a upravte štýly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9.6.2012</a:t>
            </a:r>
            <a:endParaRPr lang="sk-SK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smtClean="0"/>
              <a:t>AK, GN</a:t>
            </a:r>
            <a:endParaRPr lang="sk-SK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E39B0-5AFE-45C8-9B84-935230B44C88}" type="slidenum">
              <a:rPr lang="sk-SK" smtClean="0"/>
              <a:pPr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Z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sk-SK" smtClean="0"/>
              <a:t>Kliknite sem a upravte štýl predlohy nadpisov.</a:t>
            </a:r>
            <a:endParaRPr lang="sk-SK"/>
          </a:p>
        </p:txBody>
      </p:sp>
      <p:sp>
        <p:nvSpPr>
          <p:cNvPr id="3" name="Zástupný symbol zvislého textu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sk-SK" smtClean="0"/>
              <a:t>Kliknite sem a upravte štýly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9.6.2012</a:t>
            </a:r>
            <a:endParaRPr lang="sk-SK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smtClean="0"/>
              <a:t>AK, GN</a:t>
            </a:r>
            <a:endParaRPr lang="sk-SK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E39B0-5AFE-45C8-9B84-935230B44C88}" type="slidenum">
              <a:rPr lang="sk-SK" smtClean="0"/>
              <a:pPr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Kliknite sem a upravte štýl predlohy nadpisov.</a:t>
            </a:r>
            <a:endParaRPr lang="sk-SK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k-SK" smtClean="0"/>
              <a:t>Kliknite sem a upravte štýly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9.6.2012</a:t>
            </a:r>
            <a:endParaRPr lang="sk-SK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smtClean="0"/>
              <a:t>AK, GN</a:t>
            </a:r>
            <a:endParaRPr lang="sk-SK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E39B0-5AFE-45C8-9B84-935230B44C88}" type="slidenum">
              <a:rPr lang="sk-SK" smtClean="0"/>
              <a:pPr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Hlavička sekc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sk-SK" smtClean="0"/>
              <a:t>Kliknite sem a upravte štýl predlohy nadpisov.</a:t>
            </a:r>
            <a:endParaRPr lang="sk-SK"/>
          </a:p>
        </p:txBody>
      </p:sp>
      <p:sp>
        <p:nvSpPr>
          <p:cNvPr id="3" name="Zástupný symbol tex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sk-SK" smtClean="0"/>
              <a:t>Kliknite sem a upravte štýly predlohy textu.</a:t>
            </a:r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9.6.2012</a:t>
            </a:r>
            <a:endParaRPr lang="sk-SK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smtClean="0"/>
              <a:t>AK, GN</a:t>
            </a:r>
            <a:endParaRPr lang="sk-SK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E39B0-5AFE-45C8-9B84-935230B44C88}" type="slidenum">
              <a:rPr lang="sk-SK" smtClean="0"/>
              <a:pPr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Kliknite sem a upravte štýl predlohy nadpisov.</a:t>
            </a:r>
            <a:endParaRPr lang="sk-SK"/>
          </a:p>
        </p:txBody>
      </p:sp>
      <p:sp>
        <p:nvSpPr>
          <p:cNvPr id="3" name="Zástupný symbol obsah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k-SK" smtClean="0"/>
              <a:t>Kliknite sem a upravte štýly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4" name="Zástupný symbol obsah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k-SK" smtClean="0"/>
              <a:t>Kliknite sem a upravte štýly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5" name="Zástupný symbol dátum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9.6.2012</a:t>
            </a:r>
            <a:endParaRPr lang="sk-SK"/>
          </a:p>
        </p:txBody>
      </p:sp>
      <p:sp>
        <p:nvSpPr>
          <p:cNvPr id="6" name="Zástupný symbol päty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smtClean="0"/>
              <a:t>AK, GN</a:t>
            </a:r>
            <a:endParaRPr lang="sk-SK"/>
          </a:p>
        </p:txBody>
      </p:sp>
      <p:sp>
        <p:nvSpPr>
          <p:cNvPr id="7" name="Zástupný symbol čísla snímky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E39B0-5AFE-45C8-9B84-935230B44C88}" type="slidenum">
              <a:rPr lang="sk-SK" smtClean="0"/>
              <a:pPr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sk-SK" smtClean="0"/>
              <a:t>Kliknite sem a upravte štýl predlohy nadpisov.</a:t>
            </a:r>
            <a:endParaRPr lang="sk-SK"/>
          </a:p>
        </p:txBody>
      </p:sp>
      <p:sp>
        <p:nvSpPr>
          <p:cNvPr id="3" name="Zástupný symbol tex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 smtClean="0"/>
              <a:t>Kliknite sem a upravte štýly predlohy textu.</a:t>
            </a:r>
          </a:p>
        </p:txBody>
      </p:sp>
      <p:sp>
        <p:nvSpPr>
          <p:cNvPr id="4" name="Zástupný symbol obsah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k-SK" smtClean="0"/>
              <a:t>Kliknite sem a upravte štýly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5" name="Zástupný symbol tex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 smtClean="0"/>
              <a:t>Kliknite sem a upravte štýly predlohy textu.</a:t>
            </a:r>
          </a:p>
        </p:txBody>
      </p:sp>
      <p:sp>
        <p:nvSpPr>
          <p:cNvPr id="6" name="Zástupný symbol obsah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k-SK" smtClean="0"/>
              <a:t>Kliknite sem a upravte štýly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7" name="Zástupný symbol dátumu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9.6.2012</a:t>
            </a:r>
            <a:endParaRPr lang="sk-SK"/>
          </a:p>
        </p:txBody>
      </p:sp>
      <p:sp>
        <p:nvSpPr>
          <p:cNvPr id="8" name="Zástupný symbol päty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smtClean="0"/>
              <a:t>AK, GN</a:t>
            </a:r>
            <a:endParaRPr lang="sk-SK"/>
          </a:p>
        </p:txBody>
      </p:sp>
      <p:sp>
        <p:nvSpPr>
          <p:cNvPr id="9" name="Zástupný symbol čísla snímky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E39B0-5AFE-45C8-9B84-935230B44C88}" type="slidenum">
              <a:rPr lang="sk-SK" smtClean="0"/>
              <a:pPr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Len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Kliknite sem a upravte štýl predlohy nadpisov.</a:t>
            </a:r>
            <a:endParaRPr lang="sk-SK"/>
          </a:p>
        </p:txBody>
      </p:sp>
      <p:sp>
        <p:nvSpPr>
          <p:cNvPr id="3" name="Zástupný symbol dátum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9.6.2012</a:t>
            </a:r>
            <a:endParaRPr lang="sk-SK"/>
          </a:p>
        </p:txBody>
      </p:sp>
      <p:sp>
        <p:nvSpPr>
          <p:cNvPr id="4" name="Zástupný symbol päty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smtClean="0"/>
              <a:t>AK, GN</a:t>
            </a:r>
            <a:endParaRPr lang="sk-SK"/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E39B0-5AFE-45C8-9B84-935230B44C88}" type="slidenum">
              <a:rPr lang="sk-SK" smtClean="0"/>
              <a:pPr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dátumu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9.6.2012</a:t>
            </a:r>
            <a:endParaRPr lang="sk-SK"/>
          </a:p>
        </p:txBody>
      </p:sp>
      <p:sp>
        <p:nvSpPr>
          <p:cNvPr id="3" name="Zástupný symbol päty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smtClean="0"/>
              <a:t>AK, GN</a:t>
            </a:r>
            <a:endParaRPr lang="sk-SK"/>
          </a:p>
        </p:txBody>
      </p:sp>
      <p:sp>
        <p:nvSpPr>
          <p:cNvPr id="4" name="Zástupný symbol čísla snímky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E39B0-5AFE-45C8-9B84-935230B44C88}" type="slidenum">
              <a:rPr lang="sk-SK" smtClean="0"/>
              <a:pPr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sk-SK" smtClean="0"/>
              <a:t>Kliknite sem a upravte štýl predlohy nadpisov.</a:t>
            </a:r>
            <a:endParaRPr lang="sk-SK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k-SK" smtClean="0"/>
              <a:t>Kliknite sem a upravte štýly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4" name="Zástupný symbol tex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k-SK" smtClean="0"/>
              <a:t>Kliknite sem a upravte štýly predlohy textu.</a:t>
            </a:r>
          </a:p>
        </p:txBody>
      </p:sp>
      <p:sp>
        <p:nvSpPr>
          <p:cNvPr id="5" name="Zástupný symbol dátum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9.6.2012</a:t>
            </a:r>
            <a:endParaRPr lang="sk-SK"/>
          </a:p>
        </p:txBody>
      </p:sp>
      <p:sp>
        <p:nvSpPr>
          <p:cNvPr id="6" name="Zástupný symbol päty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smtClean="0"/>
              <a:t>AK, GN</a:t>
            </a:r>
            <a:endParaRPr lang="sk-SK"/>
          </a:p>
        </p:txBody>
      </p:sp>
      <p:sp>
        <p:nvSpPr>
          <p:cNvPr id="7" name="Zástupný symbol čísla snímky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E39B0-5AFE-45C8-9B84-935230B44C88}" type="slidenum">
              <a:rPr lang="sk-SK" smtClean="0"/>
              <a:pPr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ok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sk-SK" smtClean="0"/>
              <a:t>Kliknite sem a upravte štýl predlohy nadpisov.</a:t>
            </a:r>
            <a:endParaRPr lang="sk-SK"/>
          </a:p>
        </p:txBody>
      </p:sp>
      <p:sp>
        <p:nvSpPr>
          <p:cNvPr id="3" name="Zástupný symbol obrázka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k-SK"/>
          </a:p>
        </p:txBody>
      </p:sp>
      <p:sp>
        <p:nvSpPr>
          <p:cNvPr id="4" name="Zástupný symbol tex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k-SK" smtClean="0"/>
              <a:t>Kliknite sem a upravte štýly predlohy textu.</a:t>
            </a:r>
          </a:p>
        </p:txBody>
      </p:sp>
      <p:sp>
        <p:nvSpPr>
          <p:cNvPr id="5" name="Zástupný symbol dátum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9.6.2012</a:t>
            </a:r>
            <a:endParaRPr lang="sk-SK"/>
          </a:p>
        </p:txBody>
      </p:sp>
      <p:sp>
        <p:nvSpPr>
          <p:cNvPr id="6" name="Zástupný symbol päty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smtClean="0"/>
              <a:t>AK, GN</a:t>
            </a:r>
            <a:endParaRPr lang="sk-SK"/>
          </a:p>
        </p:txBody>
      </p:sp>
      <p:sp>
        <p:nvSpPr>
          <p:cNvPr id="7" name="Zástupný symbol čísla snímky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E39B0-5AFE-45C8-9B84-935230B44C88}" type="slidenum">
              <a:rPr lang="sk-SK" smtClean="0"/>
              <a:pPr/>
              <a:t>‹#›</a:t>
            </a:fld>
            <a:endParaRPr lang="sk-SK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nadpisu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sk-SK" smtClean="0"/>
              <a:t>Kliknite sem a upravte štýl predlohy nadpisov.</a:t>
            </a:r>
            <a:endParaRPr lang="sk-SK"/>
          </a:p>
        </p:txBody>
      </p:sp>
      <p:sp>
        <p:nvSpPr>
          <p:cNvPr id="3" name="Zástupný symbol textu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k-SK" smtClean="0"/>
              <a:t>Kliknite sem a upravte štýly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sk-SK" smtClean="0"/>
              <a:t>29.6.2012</a:t>
            </a:r>
            <a:endParaRPr lang="sk-SK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sk-SK" smtClean="0"/>
              <a:t>AK, GN</a:t>
            </a:r>
            <a:endParaRPr lang="sk-SK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FE39B0-5AFE-45C8-9B84-935230B44C88}" type="slidenum">
              <a:rPr lang="sk-SK" smtClean="0"/>
              <a:pPr/>
              <a:t>‹#›</a:t>
            </a:fld>
            <a:endParaRPr lang="sk-SK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k-S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k-SK" dirty="0" smtClean="0"/>
              <a:t>VEGA 1/1141/11</a:t>
            </a:r>
            <a:endParaRPr lang="sk-SK" dirty="0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sk-SK" dirty="0" smtClean="0"/>
              <a:t>Vyhodnotenie výsledkov hlavného výskumu</a:t>
            </a:r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9.6.2012</a:t>
            </a:r>
            <a:endParaRPr lang="sk-SK"/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E39B0-5AFE-45C8-9B84-935230B44C88}" type="slidenum">
              <a:rPr lang="sk-SK" smtClean="0"/>
              <a:pPr/>
              <a:t>1</a:t>
            </a:fld>
            <a:endParaRPr lang="sk-SK"/>
          </a:p>
        </p:txBody>
      </p:sp>
      <p:sp>
        <p:nvSpPr>
          <p:cNvPr id="6" name="Zástupný symbol päty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smtClean="0"/>
              <a:t>AK, GN</a:t>
            </a:r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1143000"/>
          </a:xfrm>
        </p:spPr>
        <p:txBody>
          <a:bodyPr/>
          <a:lstStyle/>
          <a:p>
            <a:r>
              <a:rPr lang="sk-SK" dirty="0" smtClean="0"/>
              <a:t>Reprezentatívnosť</a:t>
            </a:r>
            <a:endParaRPr lang="sk-SK" dirty="0"/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9.6.2012</a:t>
            </a:r>
            <a:endParaRPr lang="sk-SK" dirty="0"/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E39B0-5AFE-45C8-9B84-935230B44C88}" type="slidenum">
              <a:rPr lang="sk-SK" smtClean="0"/>
              <a:pPr/>
              <a:t>10</a:t>
            </a:fld>
            <a:endParaRPr lang="sk-SK"/>
          </a:p>
        </p:txBody>
      </p:sp>
      <p:sp>
        <p:nvSpPr>
          <p:cNvPr id="6" name="Zástupný symbol päty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smtClean="0"/>
              <a:t>AK, GN</a:t>
            </a:r>
            <a:endParaRPr lang="sk-SK"/>
          </a:p>
        </p:txBody>
      </p:sp>
      <p:sp>
        <p:nvSpPr>
          <p:cNvPr id="10" name="BlokTextu 9"/>
          <p:cNvSpPr txBox="1"/>
          <p:nvPr/>
        </p:nvSpPr>
        <p:spPr>
          <a:xfrm>
            <a:off x="323528" y="1750720"/>
            <a:ext cx="38884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2800" dirty="0" smtClean="0"/>
              <a:t>Reprezentatívnosť podľa</a:t>
            </a:r>
          </a:p>
          <a:p>
            <a:r>
              <a:rPr lang="sk-SK" sz="2800" dirty="0" err="1"/>
              <a:t>m</a:t>
            </a:r>
            <a:r>
              <a:rPr lang="sk-SK" sz="2800" dirty="0" err="1" smtClean="0"/>
              <a:t>esto-vidiek</a:t>
            </a:r>
            <a:endParaRPr lang="sk-SK" sz="2800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1219711"/>
            <a:ext cx="4567194" cy="2031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238748"/>
            <a:ext cx="5256584" cy="307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4308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dátumu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9.6.2012</a:t>
            </a:r>
            <a:endParaRPr lang="sk-SK" dirty="0"/>
          </a:p>
        </p:txBody>
      </p:sp>
      <p:sp>
        <p:nvSpPr>
          <p:cNvPr id="3" name="Zástupný symbol päty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dirty="0" smtClean="0"/>
              <a:t>AK, GN</a:t>
            </a:r>
            <a:endParaRPr lang="sk-SK" dirty="0"/>
          </a:p>
        </p:txBody>
      </p:sp>
      <p:sp>
        <p:nvSpPr>
          <p:cNvPr id="4" name="Zástupný symbol čísla snímky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E39B0-5AFE-45C8-9B84-935230B44C88}" type="slidenum">
              <a:rPr lang="sk-SK" smtClean="0"/>
              <a:pPr/>
              <a:t>11</a:t>
            </a:fld>
            <a:endParaRPr lang="sk-SK" dirty="0"/>
          </a:p>
        </p:txBody>
      </p:sp>
      <p:sp>
        <p:nvSpPr>
          <p:cNvPr id="9" name="BlokTextu 8"/>
          <p:cNvSpPr txBox="1"/>
          <p:nvPr/>
        </p:nvSpPr>
        <p:spPr>
          <a:xfrm>
            <a:off x="467544" y="332656"/>
            <a:ext cx="2520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2800" dirty="0" smtClean="0"/>
              <a:t>Respondenti</a:t>
            </a:r>
            <a:endParaRPr lang="sk-SK" sz="2800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" y="925860"/>
            <a:ext cx="4381500" cy="366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938560"/>
            <a:ext cx="43815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dátumu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9.6.2012</a:t>
            </a:r>
            <a:endParaRPr lang="sk-SK"/>
          </a:p>
        </p:txBody>
      </p:sp>
      <p:sp>
        <p:nvSpPr>
          <p:cNvPr id="3" name="Zástupný symbol päty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smtClean="0"/>
              <a:t>AK, GN</a:t>
            </a:r>
            <a:endParaRPr lang="sk-SK"/>
          </a:p>
        </p:txBody>
      </p:sp>
      <p:sp>
        <p:nvSpPr>
          <p:cNvPr id="4" name="Zástupný symbol čísla snímky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E39B0-5AFE-45C8-9B84-935230B44C88}" type="slidenum">
              <a:rPr lang="sk-SK" smtClean="0"/>
              <a:pPr/>
              <a:t>12</a:t>
            </a:fld>
            <a:endParaRPr lang="sk-SK"/>
          </a:p>
        </p:txBody>
      </p:sp>
      <p:sp>
        <p:nvSpPr>
          <p:cNvPr id="7" name="BlokTextu 6"/>
          <p:cNvSpPr txBox="1"/>
          <p:nvPr/>
        </p:nvSpPr>
        <p:spPr>
          <a:xfrm>
            <a:off x="467804" y="292696"/>
            <a:ext cx="76325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2800" dirty="0" smtClean="0"/>
              <a:t>Respondenti – počet hodín do týždňa venovaných    neplatenej práci</a:t>
            </a:r>
            <a:endParaRPr lang="sk-SK" sz="28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730699"/>
            <a:ext cx="4752528" cy="5559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sk-SK" dirty="0" smtClean="0"/>
              <a:t>Hypotézy neekonomického charakteru</a:t>
            </a:r>
            <a:endParaRPr lang="sk-SK" dirty="0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179512" y="865396"/>
            <a:ext cx="8784976" cy="5489966"/>
          </a:xfrm>
        </p:spPr>
        <p:txBody>
          <a:bodyPr>
            <a:noAutofit/>
          </a:bodyPr>
          <a:lstStyle/>
          <a:p>
            <a:r>
              <a:rPr lang="sk-SK" sz="2500" dirty="0"/>
              <a:t>H1: Predpokladáme, že neplatená práca má pozitívne sociálne efekty a preto v rámci výskumu prevláda taký postoj k neplatenej práci, že respondenti ju robia aj keď nemusia (dobrovoľne a radi</a:t>
            </a:r>
            <a:r>
              <a:rPr lang="sk-SK" sz="2500" dirty="0" smtClean="0"/>
              <a:t>).</a:t>
            </a:r>
            <a:endParaRPr lang="sk-SK" sz="2500" dirty="0"/>
          </a:p>
          <a:p>
            <a:r>
              <a:rPr lang="sk-SK" sz="2500" dirty="0"/>
              <a:t>H2: Predpokladáme, že pri motivácii respondentov k neplatenej práci prevláda jej úloha výchovného vzoru a dôvody upevňovania vzťahov v rodine.  </a:t>
            </a:r>
          </a:p>
          <a:p>
            <a:r>
              <a:rPr lang="sk-SK" sz="2500" dirty="0"/>
              <a:t>H3: Predpokladáme, že pri vykonávaní neplatenej práce v domácnosti respondentom najčastejšie pomáhajú rodinní príslušníci (partner, deti a rodičia). </a:t>
            </a:r>
          </a:p>
          <a:p>
            <a:r>
              <a:rPr lang="sk-SK" sz="2500" dirty="0"/>
              <a:t>H4: Predpokladáme, že u respondentov výskumu bude prevládať mienka, že podiel neplatenej práce v ich domácnosti sa bude v budúcnosti zväčšovať  (skôr zväčšovať a výrazne zväčšovať). </a:t>
            </a:r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9.6.2012</a:t>
            </a:r>
            <a:endParaRPr lang="sk-SK"/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E39B0-5AFE-45C8-9B84-935230B44C88}" type="slidenum">
              <a:rPr lang="sk-SK" smtClean="0"/>
              <a:pPr/>
              <a:t>13</a:t>
            </a:fld>
            <a:endParaRPr lang="sk-SK"/>
          </a:p>
        </p:txBody>
      </p:sp>
      <p:sp>
        <p:nvSpPr>
          <p:cNvPr id="6" name="Zástupný symbol päty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smtClean="0"/>
              <a:t>AK, GN</a:t>
            </a:r>
            <a:endParaRPr lang="sk-SK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sk-SK" dirty="0" smtClean="0"/>
              <a:t>Hypotézy ekonomického charakteru</a:t>
            </a:r>
            <a:endParaRPr lang="sk-SK" dirty="0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179512" y="963370"/>
            <a:ext cx="8784976" cy="2537638"/>
          </a:xfrm>
        </p:spPr>
        <p:txBody>
          <a:bodyPr>
            <a:noAutofit/>
          </a:bodyPr>
          <a:lstStyle/>
          <a:p>
            <a:r>
              <a:rPr lang="sk-SK" sz="2400" dirty="0" smtClean="0"/>
              <a:t>H1: predpokladáme, že v rámci skúmaného regiónu venujú ľudia v priemere týždenne viac ako 20 hodín neplatenej práci</a:t>
            </a:r>
          </a:p>
          <a:p>
            <a:r>
              <a:rPr lang="sk-SK" sz="2400" dirty="0" smtClean="0"/>
              <a:t>H2: predpokladáme, že neplatenej práci sa v priemere týždenne venujú viac ženy ako muži</a:t>
            </a:r>
          </a:p>
          <a:p>
            <a:r>
              <a:rPr lang="sk-SK" sz="2400" dirty="0" smtClean="0"/>
              <a:t>H3: predpokladáme, že najväčší rozsah neplatenej práce bude v domácnostiach, kde sú deti do 15 rokov</a:t>
            </a:r>
          </a:p>
          <a:p>
            <a:endParaRPr lang="sk-SK" sz="2400" dirty="0" smtClean="0"/>
          </a:p>
          <a:p>
            <a:endParaRPr lang="sk-SK" sz="2500" dirty="0"/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9.6.2012</a:t>
            </a:r>
            <a:endParaRPr lang="sk-SK"/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E39B0-5AFE-45C8-9B84-935230B44C88}" type="slidenum">
              <a:rPr lang="sk-SK" smtClean="0"/>
              <a:pPr/>
              <a:t>14</a:t>
            </a:fld>
            <a:endParaRPr lang="sk-SK"/>
          </a:p>
        </p:txBody>
      </p:sp>
      <p:sp>
        <p:nvSpPr>
          <p:cNvPr id="6" name="Zástupný symbol päty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smtClean="0"/>
              <a:t>AK, GN</a:t>
            </a:r>
            <a:endParaRPr lang="sk-SK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9784" y="225870"/>
            <a:ext cx="8964488" cy="1143000"/>
          </a:xfrm>
        </p:spPr>
        <p:txBody>
          <a:bodyPr>
            <a:normAutofit fontScale="90000"/>
          </a:bodyPr>
          <a:lstStyle/>
          <a:p>
            <a:r>
              <a:rPr lang="sk-SK" sz="2700" dirty="0" smtClean="0"/>
              <a:t>H1: predpokladáme, že v rámci skúmaného regiónu venujú ľudia (</a:t>
            </a:r>
            <a:r>
              <a:rPr lang="sk-SK" sz="2700" strike="sngStrike" dirty="0" smtClean="0"/>
              <a:t>respondenti )</a:t>
            </a:r>
            <a:r>
              <a:rPr lang="sk-SK" sz="2700" dirty="0" smtClean="0"/>
              <a:t>v priemere týždenne viac ako 20 hodín neplatenej práci</a:t>
            </a:r>
            <a:endParaRPr lang="sk-SK" sz="2400" dirty="0"/>
          </a:p>
        </p:txBody>
      </p:sp>
      <p:sp>
        <p:nvSpPr>
          <p:cNvPr id="6" name="BlokTextu 5"/>
          <p:cNvSpPr txBox="1"/>
          <p:nvPr/>
        </p:nvSpPr>
        <p:spPr>
          <a:xfrm>
            <a:off x="2627784" y="5949280"/>
            <a:ext cx="3456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2800" dirty="0" smtClean="0"/>
              <a:t>modul 2 v dotazníku</a:t>
            </a:r>
            <a:endParaRPr lang="sk-SK" sz="2800" dirty="0"/>
          </a:p>
        </p:txBody>
      </p:sp>
      <p:sp>
        <p:nvSpPr>
          <p:cNvPr id="5" name="Zástupný symbol dátum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9.6.2012</a:t>
            </a:r>
            <a:endParaRPr lang="sk-SK"/>
          </a:p>
        </p:txBody>
      </p:sp>
      <p:sp>
        <p:nvSpPr>
          <p:cNvPr id="7" name="Zástupný symbol čísla snímky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E39B0-5AFE-45C8-9B84-935230B44C88}" type="slidenum">
              <a:rPr lang="sk-SK" smtClean="0"/>
              <a:pPr/>
              <a:t>15</a:t>
            </a:fld>
            <a:endParaRPr lang="sk-SK"/>
          </a:p>
        </p:txBody>
      </p:sp>
      <p:sp>
        <p:nvSpPr>
          <p:cNvPr id="8" name="Zástupný symbol päty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smtClean="0"/>
              <a:t>AK, GN</a:t>
            </a:r>
            <a:endParaRPr lang="sk-SK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876" y="1700808"/>
            <a:ext cx="5943370" cy="1368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3284984"/>
            <a:ext cx="7995730" cy="2088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576" y="764704"/>
            <a:ext cx="6408712" cy="139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9739" y="2420888"/>
            <a:ext cx="8420700" cy="2016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BlokTextu 4"/>
          <p:cNvSpPr txBox="1"/>
          <p:nvPr/>
        </p:nvSpPr>
        <p:spPr>
          <a:xfrm>
            <a:off x="395536" y="4869160"/>
            <a:ext cx="82089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2400" dirty="0" smtClean="0"/>
              <a:t>Môžeme prijať predpoklad, že  ľudia venujú v priemere týždenne viac ako 20 hodín neplatenej práci.</a:t>
            </a:r>
            <a:endParaRPr lang="sk-SK" sz="2400" dirty="0"/>
          </a:p>
        </p:txBody>
      </p:sp>
      <p:sp>
        <p:nvSpPr>
          <p:cNvPr id="6" name="Zástupný symbol dátumu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9.6.2012</a:t>
            </a:r>
            <a:endParaRPr lang="sk-SK"/>
          </a:p>
        </p:txBody>
      </p:sp>
      <p:sp>
        <p:nvSpPr>
          <p:cNvPr id="7" name="Zástupný symbol čísla snímky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E39B0-5AFE-45C8-9B84-935230B44C88}" type="slidenum">
              <a:rPr lang="sk-SK" smtClean="0"/>
              <a:pPr/>
              <a:t>16</a:t>
            </a:fld>
            <a:endParaRPr lang="sk-SK"/>
          </a:p>
        </p:txBody>
      </p:sp>
      <p:sp>
        <p:nvSpPr>
          <p:cNvPr id="8" name="Zástupný symbol päty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smtClean="0"/>
              <a:t>AK, GN</a:t>
            </a:r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9784" y="225870"/>
            <a:ext cx="8964488" cy="1143000"/>
          </a:xfrm>
        </p:spPr>
        <p:txBody>
          <a:bodyPr>
            <a:normAutofit/>
          </a:bodyPr>
          <a:lstStyle/>
          <a:p>
            <a:r>
              <a:rPr lang="sk-SK" sz="2700" dirty="0" smtClean="0"/>
              <a:t>H2: predpokladáme, že neplatenej práci sa v priemere týždenne venujú viac ženy ako muži</a:t>
            </a:r>
            <a:endParaRPr lang="sk-SK" sz="2400" dirty="0"/>
          </a:p>
        </p:txBody>
      </p:sp>
      <p:sp>
        <p:nvSpPr>
          <p:cNvPr id="6" name="BlokTextu 5"/>
          <p:cNvSpPr txBox="1"/>
          <p:nvPr/>
        </p:nvSpPr>
        <p:spPr>
          <a:xfrm>
            <a:off x="2627784" y="5949280"/>
            <a:ext cx="3456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2800" dirty="0" smtClean="0"/>
              <a:t>otázka 2 v dotazníku</a:t>
            </a:r>
            <a:endParaRPr lang="sk-SK" sz="2800" dirty="0"/>
          </a:p>
        </p:txBody>
      </p:sp>
      <p:sp>
        <p:nvSpPr>
          <p:cNvPr id="5" name="Zástupný symbol dátum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9.6.2012</a:t>
            </a:r>
            <a:endParaRPr lang="sk-SK"/>
          </a:p>
        </p:txBody>
      </p:sp>
      <p:sp>
        <p:nvSpPr>
          <p:cNvPr id="7" name="Zástupný symbol čísla snímky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E39B0-5AFE-45C8-9B84-935230B44C88}" type="slidenum">
              <a:rPr lang="sk-SK" smtClean="0"/>
              <a:pPr/>
              <a:t>17</a:t>
            </a:fld>
            <a:endParaRPr lang="sk-SK"/>
          </a:p>
        </p:txBody>
      </p:sp>
      <p:sp>
        <p:nvSpPr>
          <p:cNvPr id="8" name="Zástupný symbol päty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smtClean="0"/>
              <a:t>AK, GN</a:t>
            </a:r>
            <a:endParaRPr lang="sk-SK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409" y="1340768"/>
            <a:ext cx="6363784" cy="1584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995" y="2975868"/>
            <a:ext cx="8297927" cy="2808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9784" y="225870"/>
            <a:ext cx="8964488" cy="1143000"/>
          </a:xfrm>
        </p:spPr>
        <p:txBody>
          <a:bodyPr>
            <a:normAutofit/>
          </a:bodyPr>
          <a:lstStyle/>
          <a:p>
            <a:r>
              <a:rPr lang="sk-SK" sz="2700" dirty="0" smtClean="0"/>
              <a:t>H3: predpokladáme, že </a:t>
            </a:r>
            <a:r>
              <a:rPr lang="sk-SK" sz="2700" strike="sngStrike" dirty="0" smtClean="0"/>
              <a:t>naj</a:t>
            </a:r>
            <a:r>
              <a:rPr lang="sk-SK" sz="2700" dirty="0" smtClean="0"/>
              <a:t>väčší rozsah neplatenej práce bude v domácnostiach, kde sú deti do 15 rokov</a:t>
            </a:r>
            <a:endParaRPr lang="sk-SK" sz="2400" dirty="0"/>
          </a:p>
        </p:txBody>
      </p:sp>
      <p:sp>
        <p:nvSpPr>
          <p:cNvPr id="6" name="BlokTextu 5"/>
          <p:cNvSpPr txBox="1"/>
          <p:nvPr/>
        </p:nvSpPr>
        <p:spPr>
          <a:xfrm>
            <a:off x="292170" y="5733256"/>
            <a:ext cx="84969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2800" dirty="0" smtClean="0"/>
              <a:t>(kódovanie</a:t>
            </a:r>
            <a:r>
              <a:rPr lang="sk-SK" sz="2800" dirty="0" smtClean="0"/>
              <a:t>: 0- nemajú deti do 15r, 1 – majú deti do 15r</a:t>
            </a:r>
            <a:r>
              <a:rPr lang="sk-SK" sz="2800" dirty="0" smtClean="0"/>
              <a:t>.)</a:t>
            </a:r>
            <a:endParaRPr lang="sk-SK" sz="2800" dirty="0"/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9.6.2012</a:t>
            </a:r>
            <a:endParaRPr lang="sk-SK"/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E39B0-5AFE-45C8-9B84-935230B44C88}" type="slidenum">
              <a:rPr lang="sk-SK" smtClean="0"/>
              <a:pPr/>
              <a:t>18</a:t>
            </a:fld>
            <a:endParaRPr lang="sk-SK"/>
          </a:p>
        </p:txBody>
      </p:sp>
      <p:sp>
        <p:nvSpPr>
          <p:cNvPr id="7" name="Zástupný symbol päty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smtClean="0"/>
              <a:t>AK, GN</a:t>
            </a:r>
            <a:endParaRPr lang="sk-SK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706" y="1268760"/>
            <a:ext cx="8463408" cy="18648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434" y="3161290"/>
            <a:ext cx="8848053" cy="24095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sk-SK" dirty="0"/>
              <a:t>Prístupy k </a:t>
            </a:r>
            <a:r>
              <a:rPr lang="sk-SK" dirty="0" smtClean="0"/>
              <a:t>ohodnoteniu</a:t>
            </a:r>
            <a:br>
              <a:rPr lang="sk-SK" dirty="0" smtClean="0"/>
            </a:br>
            <a:r>
              <a:rPr lang="sk-SK" dirty="0" smtClean="0"/>
              <a:t> </a:t>
            </a:r>
            <a:r>
              <a:rPr lang="sk-SK" dirty="0"/>
              <a:t>neplatenej práce</a:t>
            </a:r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k-SK" dirty="0" err="1" smtClean="0"/>
              <a:t>outputová</a:t>
            </a:r>
            <a:r>
              <a:rPr lang="sk-SK" dirty="0" smtClean="0"/>
              <a:t> metóda - ocenenie výstupov práce v domácnosti</a:t>
            </a:r>
          </a:p>
          <a:p>
            <a:r>
              <a:rPr lang="sk-SK" dirty="0" err="1" smtClean="0"/>
              <a:t>inputová</a:t>
            </a:r>
            <a:r>
              <a:rPr lang="sk-SK" dirty="0" smtClean="0"/>
              <a:t> metóda (metóda </a:t>
            </a:r>
            <a:r>
              <a:rPr lang="sk-SK" dirty="0"/>
              <a:t>trhovo-nákladového </a:t>
            </a:r>
            <a:r>
              <a:rPr lang="sk-SK" dirty="0" smtClean="0"/>
              <a:t>ocenenia) – ocenenie výkonu mzdou porovnateľnej práce na trhu</a:t>
            </a:r>
          </a:p>
          <a:p>
            <a:pPr lvl="1"/>
            <a:r>
              <a:rPr lang="sk-SK" dirty="0" err="1" smtClean="0"/>
              <a:t>generalistický</a:t>
            </a:r>
            <a:r>
              <a:rPr lang="sk-SK" dirty="0" smtClean="0"/>
              <a:t> prístup</a:t>
            </a:r>
          </a:p>
          <a:p>
            <a:pPr lvl="1"/>
            <a:r>
              <a:rPr lang="sk-SK" dirty="0" err="1" smtClean="0"/>
              <a:t>špecialistický</a:t>
            </a:r>
            <a:r>
              <a:rPr lang="sk-SK" dirty="0" smtClean="0"/>
              <a:t> prístup</a:t>
            </a:r>
          </a:p>
          <a:p>
            <a:pPr lvl="1"/>
            <a:endParaRPr lang="sk-SK" dirty="0" smtClean="0"/>
          </a:p>
          <a:p>
            <a:endParaRPr lang="sk-SK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718935"/>
              </p:ext>
            </p:extLst>
          </p:nvPr>
        </p:nvGraphicFramePr>
        <p:xfrm>
          <a:off x="1043608" y="5301208"/>
          <a:ext cx="6950667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3327120" imgH="482400" progId="Equation.DSMT4">
                  <p:embed/>
                </p:oleObj>
              </mc:Choice>
              <mc:Fallback>
                <p:oleObj name="Equation" r:id="rId3" imgW="3327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301208"/>
                        <a:ext cx="6950667" cy="100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2164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/>
              <a:t>C</a:t>
            </a:r>
            <a:r>
              <a:rPr lang="sk-SK" dirty="0" smtClean="0"/>
              <a:t>hyby</a:t>
            </a:r>
            <a:endParaRPr lang="sk-SK" dirty="0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539552" y="1340768"/>
            <a:ext cx="8229600" cy="4525963"/>
          </a:xfrm>
        </p:spPr>
        <p:txBody>
          <a:bodyPr>
            <a:normAutofit fontScale="92500" lnSpcReduction="10000"/>
          </a:bodyPr>
          <a:lstStyle/>
          <a:p>
            <a:r>
              <a:rPr lang="sk-SK" dirty="0" smtClean="0"/>
              <a:t>Chyba v číslovaní – číslo domácnosti v hárku domácnosť a hárku respondenti</a:t>
            </a:r>
          </a:p>
          <a:p>
            <a:r>
              <a:rPr lang="sk-SK" dirty="0" smtClean="0"/>
              <a:t>Neočíslované dotazníky (nemožná kontrola kódovania)</a:t>
            </a:r>
          </a:p>
          <a:p>
            <a:r>
              <a:rPr lang="sk-SK" dirty="0" smtClean="0"/>
              <a:t>Kódovanie v číslach, nie písmená</a:t>
            </a:r>
          </a:p>
          <a:p>
            <a:r>
              <a:rPr lang="sk-SK" dirty="0" smtClean="0"/>
              <a:t>Vypadla kategória „bez vzdelania“</a:t>
            </a:r>
          </a:p>
          <a:p>
            <a:r>
              <a:rPr lang="sk-SK" dirty="0" smtClean="0"/>
              <a:t>Precizovať stupne vzdelania – podľa SODB</a:t>
            </a:r>
          </a:p>
          <a:p>
            <a:r>
              <a:rPr lang="sk-SK" dirty="0" smtClean="0"/>
              <a:t>Rozlišovať nevyplnil a nerobil (deti do 6 rokov?)</a:t>
            </a:r>
          </a:p>
          <a:p>
            <a:pPr lvl="1"/>
            <a:r>
              <a:rPr lang="sk-SK" dirty="0" smtClean="0"/>
              <a:t>Čo hovorí metodológia TUS?</a:t>
            </a:r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9.6.2012</a:t>
            </a:r>
            <a:endParaRPr lang="sk-SK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smtClean="0"/>
              <a:t>AK, GN</a:t>
            </a:r>
            <a:endParaRPr lang="sk-SK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E39B0-5AFE-45C8-9B84-935230B44C88}" type="slidenum">
              <a:rPr lang="sk-SK" smtClean="0"/>
              <a:pPr/>
              <a:t>2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2032702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uľka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4068810"/>
              </p:ext>
            </p:extLst>
          </p:nvPr>
        </p:nvGraphicFramePr>
        <p:xfrm>
          <a:off x="323528" y="908720"/>
          <a:ext cx="8496944" cy="5616622"/>
        </p:xfrm>
        <a:graphic>
          <a:graphicData uri="http://schemas.openxmlformats.org/drawingml/2006/table">
            <a:tbl>
              <a:tblPr firstRow="1" firstCol="1" bandRow="1"/>
              <a:tblGrid>
                <a:gridCol w="433838"/>
                <a:gridCol w="2771425"/>
                <a:gridCol w="3403154"/>
                <a:gridCol w="1888527"/>
              </a:tblGrid>
              <a:tr h="953766">
                <a:tc>
                  <a:txBody>
                    <a:bodyPr/>
                    <a:lstStyle/>
                    <a:p>
                      <a:pPr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sk-SK" sz="1600" dirty="0">
                          <a:effectLst/>
                          <a:latin typeface="Times New Roman"/>
                          <a:ea typeface="Calibri"/>
                        </a:rPr>
                        <a:t> </a:t>
                      </a:r>
                      <a:endParaRPr lang="sk-SK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sk-SK" sz="1600" dirty="0">
                          <a:effectLst/>
                          <a:latin typeface="Times New Roman"/>
                          <a:ea typeface="Calibri"/>
                        </a:rPr>
                        <a:t>Druh činnosti z dotazníka</a:t>
                      </a:r>
                      <a:endParaRPr lang="sk-SK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sk-SK" sz="1600">
                          <a:effectLst/>
                          <a:latin typeface="Times New Roman"/>
                          <a:ea typeface="Calibri"/>
                        </a:rPr>
                        <a:t>Klasifikácia zamestnancov podľa vybraných zamestnaní (KZAM)</a:t>
                      </a:r>
                      <a:endParaRPr lang="sk-SK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sk-SK" sz="1600">
                          <a:effectLst/>
                          <a:latin typeface="Times New Roman"/>
                          <a:ea typeface="Calibri"/>
                        </a:rPr>
                        <a:t>Hrubá mesačná mzda v roku 2010 (Eur)</a:t>
                      </a:r>
                      <a:endParaRPr lang="sk-SK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922"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sk-SK" sz="1600">
                          <a:effectLst/>
                          <a:latin typeface="Times New Roman"/>
                          <a:ea typeface="Calibri"/>
                        </a:rPr>
                        <a:t>1</a:t>
                      </a:r>
                      <a:endParaRPr lang="sk-SK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sk-SK" sz="1600" dirty="0">
                          <a:effectLst/>
                          <a:latin typeface="Times New Roman"/>
                          <a:ea typeface="Calibri"/>
                        </a:rPr>
                        <a:t>Príprava jedál</a:t>
                      </a:r>
                      <a:endParaRPr lang="sk-SK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sk-SK" sz="1600">
                          <a:effectLst/>
                          <a:latin typeface="Times New Roman"/>
                          <a:ea typeface="Calibri"/>
                        </a:rPr>
                        <a:t>Kuchári</a:t>
                      </a:r>
                      <a:endParaRPr lang="sk-SK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sk-SK" sz="1600">
                          <a:effectLst/>
                          <a:latin typeface="Times New Roman"/>
                          <a:ea typeface="Calibri"/>
                        </a:rPr>
                        <a:t>434</a:t>
                      </a:r>
                      <a:endParaRPr lang="sk-SK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29870"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sk-SK" sz="1600">
                          <a:effectLst/>
                          <a:latin typeface="Times New Roman"/>
                          <a:ea typeface="Calibri"/>
                        </a:rPr>
                        <a:t>2</a:t>
                      </a:r>
                      <a:endParaRPr lang="sk-SK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sk-SK" sz="1600" dirty="0">
                          <a:effectLst/>
                          <a:latin typeface="Times New Roman"/>
                          <a:ea typeface="Calibri"/>
                        </a:rPr>
                        <a:t>Domáce práce - upratovanie</a:t>
                      </a:r>
                      <a:endParaRPr lang="sk-SK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sk-SK" sz="1600">
                          <a:effectLst/>
                          <a:latin typeface="Times New Roman"/>
                          <a:ea typeface="Calibri"/>
                        </a:rPr>
                        <a:t>Pomocníci a upratovači v kanceláriách, hoteloch a nemocniciach</a:t>
                      </a:r>
                      <a:endParaRPr lang="sk-SK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sk-SK" sz="1600">
                          <a:effectLst/>
                          <a:latin typeface="Times New Roman"/>
                          <a:ea typeface="Calibri"/>
                        </a:rPr>
                        <a:t>362</a:t>
                      </a:r>
                      <a:endParaRPr lang="sk-SK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922"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sk-SK" sz="1600">
                          <a:effectLst/>
                          <a:latin typeface="Times New Roman"/>
                          <a:ea typeface="Calibri"/>
                        </a:rPr>
                        <a:t>3</a:t>
                      </a:r>
                      <a:endParaRPr lang="sk-SK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sk-SK" sz="1600" dirty="0">
                          <a:effectLst/>
                          <a:latin typeface="Times New Roman"/>
                          <a:ea typeface="Calibri"/>
                        </a:rPr>
                        <a:t>Výroba a údržba textílií</a:t>
                      </a:r>
                      <a:endParaRPr lang="sk-SK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sk-SK" sz="1600" dirty="0">
                          <a:effectLst/>
                          <a:latin typeface="Times New Roman"/>
                          <a:ea typeface="Calibri"/>
                        </a:rPr>
                        <a:t>Dámski a pánski krajčíri a klobučníci</a:t>
                      </a:r>
                      <a:endParaRPr lang="sk-SK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sk-SK" sz="1600">
                          <a:effectLst/>
                          <a:latin typeface="Times New Roman"/>
                          <a:ea typeface="Calibri"/>
                        </a:rPr>
                        <a:t>431</a:t>
                      </a:r>
                      <a:endParaRPr lang="sk-SK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29870"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sk-SK" sz="1600">
                          <a:effectLst/>
                          <a:latin typeface="Times New Roman"/>
                          <a:ea typeface="Calibri"/>
                        </a:rPr>
                        <a:t>4</a:t>
                      </a:r>
                      <a:endParaRPr lang="sk-SK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sk-SK" sz="1600">
                          <a:effectLst/>
                          <a:latin typeface="Times New Roman"/>
                          <a:ea typeface="Calibri"/>
                        </a:rPr>
                        <a:t>Záhradkárstvo -pestovanie okrasných rastlín</a:t>
                      </a:r>
                      <a:endParaRPr lang="sk-SK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sk-SK" sz="1600" dirty="0">
                          <a:effectLst/>
                          <a:latin typeface="Times New Roman"/>
                          <a:ea typeface="Calibri"/>
                        </a:rPr>
                        <a:t>Pestovatelia poľných plodín</a:t>
                      </a:r>
                      <a:endParaRPr lang="sk-SK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sk-SK" sz="1600">
                          <a:effectLst/>
                          <a:latin typeface="Times New Roman"/>
                          <a:ea typeface="Calibri"/>
                        </a:rPr>
                        <a:t>497</a:t>
                      </a:r>
                      <a:endParaRPr lang="sk-SK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29870"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sk-SK" sz="1600">
                          <a:effectLst/>
                          <a:latin typeface="Times New Roman"/>
                          <a:ea typeface="Calibri"/>
                        </a:rPr>
                        <a:t>5</a:t>
                      </a:r>
                      <a:endParaRPr lang="sk-SK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sk-SK" sz="1600">
                          <a:effectLst/>
                          <a:latin typeface="Times New Roman"/>
                          <a:ea typeface="Calibri"/>
                        </a:rPr>
                        <a:t>Starostlivosť o zvieratá – domácich miláčikov</a:t>
                      </a:r>
                      <a:endParaRPr lang="sk-SK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sk-SK" sz="1600" dirty="0">
                          <a:effectLst/>
                          <a:latin typeface="Times New Roman"/>
                          <a:ea typeface="Calibri"/>
                        </a:rPr>
                        <a:t>Chovatelia hydiny</a:t>
                      </a:r>
                      <a:endParaRPr lang="sk-SK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sk-SK" sz="1600">
                          <a:effectLst/>
                          <a:latin typeface="Times New Roman"/>
                          <a:ea typeface="Calibri"/>
                        </a:rPr>
                        <a:t>554</a:t>
                      </a:r>
                      <a:endParaRPr lang="sk-SK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29870"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sk-SK" sz="1600">
                          <a:effectLst/>
                          <a:latin typeface="Times New Roman"/>
                          <a:ea typeface="Calibri"/>
                        </a:rPr>
                        <a:t>6</a:t>
                      </a:r>
                      <a:endParaRPr lang="sk-SK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sk-SK" sz="1600">
                          <a:effectLst/>
                          <a:latin typeface="Times New Roman"/>
                          <a:ea typeface="Calibri"/>
                        </a:rPr>
                        <a:t>Výstavba a rekonštrukcie (v celkovej hodnote nad 1000 Eur)</a:t>
                      </a:r>
                      <a:endParaRPr lang="sk-SK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sk-SK" sz="1600" dirty="0">
                          <a:effectLst/>
                          <a:latin typeface="Times New Roman"/>
                          <a:ea typeface="Calibri"/>
                        </a:rPr>
                        <a:t>Murári, kamenári, </a:t>
                      </a:r>
                      <a:r>
                        <a:rPr lang="sk-SK" sz="1600" dirty="0" err="1">
                          <a:effectLst/>
                          <a:latin typeface="Times New Roman"/>
                          <a:ea typeface="Calibri"/>
                        </a:rPr>
                        <a:t>omietkári</a:t>
                      </a:r>
                      <a:endParaRPr lang="sk-SK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sk-SK" sz="1600">
                          <a:effectLst/>
                          <a:latin typeface="Times New Roman"/>
                          <a:ea typeface="Calibri"/>
                        </a:rPr>
                        <a:t>565</a:t>
                      </a:r>
                      <a:endParaRPr lang="sk-SK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29870"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sk-SK" sz="1600">
                          <a:effectLst/>
                          <a:latin typeface="Times New Roman"/>
                          <a:ea typeface="Calibri"/>
                        </a:rPr>
                        <a:t>7</a:t>
                      </a:r>
                      <a:endParaRPr lang="sk-SK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sk-SK" sz="1600">
                          <a:effectLst/>
                          <a:latin typeface="Times New Roman"/>
                          <a:ea typeface="Calibri"/>
                        </a:rPr>
                        <a:t>Oprava zariadenia, nábytku a pod., údržba automobilu</a:t>
                      </a:r>
                      <a:endParaRPr lang="sk-SK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sk-SK" sz="1600" dirty="0">
                          <a:effectLst/>
                          <a:latin typeface="Times New Roman"/>
                          <a:ea typeface="Calibri"/>
                        </a:rPr>
                        <a:t>Maliari, tapetári</a:t>
                      </a:r>
                      <a:endParaRPr lang="sk-SK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sk-SK" sz="1600">
                          <a:effectLst/>
                          <a:latin typeface="Times New Roman"/>
                          <a:ea typeface="Calibri"/>
                        </a:rPr>
                        <a:t>580</a:t>
                      </a:r>
                      <a:endParaRPr lang="sk-SK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29870"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sk-SK" sz="1600">
                          <a:effectLst/>
                          <a:latin typeface="Times New Roman"/>
                          <a:ea typeface="Calibri"/>
                        </a:rPr>
                        <a:t>8</a:t>
                      </a:r>
                      <a:endParaRPr lang="sk-SK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sk-SK" sz="1600">
                          <a:effectLst/>
                          <a:latin typeface="Times New Roman"/>
                          <a:ea typeface="Calibri"/>
                        </a:rPr>
                        <a:t>Nakupovanie a služby</a:t>
                      </a:r>
                      <a:endParaRPr lang="sk-SK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sk-SK" sz="1600" dirty="0">
                          <a:effectLst/>
                          <a:latin typeface="Times New Roman"/>
                          <a:ea typeface="Calibri"/>
                        </a:rPr>
                        <a:t>Pomocníci a upratovači v kanceláriách, hoteloch a nemocniciach</a:t>
                      </a:r>
                      <a:endParaRPr lang="sk-SK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sk-SK" sz="1600" dirty="0">
                          <a:effectLst/>
                          <a:latin typeface="Times New Roman"/>
                          <a:ea typeface="Calibri"/>
                        </a:rPr>
                        <a:t>362</a:t>
                      </a:r>
                      <a:endParaRPr lang="sk-SK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7922"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sk-SK" sz="1600">
                          <a:effectLst/>
                          <a:latin typeface="Times New Roman"/>
                          <a:ea typeface="Calibri"/>
                        </a:rPr>
                        <a:t>9</a:t>
                      </a:r>
                      <a:endParaRPr lang="sk-SK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sk-SK" sz="1600">
                          <a:effectLst/>
                          <a:latin typeface="Times New Roman"/>
                          <a:ea typeface="Calibri"/>
                        </a:rPr>
                        <a:t>Starostlivosť o deti</a:t>
                      </a:r>
                      <a:endParaRPr lang="sk-SK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sk-SK" sz="1600">
                          <a:effectLst/>
                          <a:latin typeface="Times New Roman"/>
                          <a:ea typeface="Calibri"/>
                        </a:rPr>
                        <a:t>Učitelia predškolskej výchovy</a:t>
                      </a:r>
                      <a:endParaRPr lang="sk-SK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sk-SK" sz="1600" dirty="0">
                          <a:effectLst/>
                          <a:latin typeface="Times New Roman"/>
                          <a:ea typeface="Calibri"/>
                        </a:rPr>
                        <a:t>618</a:t>
                      </a:r>
                      <a:endParaRPr lang="sk-SK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29870"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sk-SK" sz="1600">
                          <a:effectLst/>
                          <a:latin typeface="Times New Roman"/>
                          <a:ea typeface="Calibri"/>
                        </a:rPr>
                        <a:t>10</a:t>
                      </a:r>
                      <a:endParaRPr lang="sk-SK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sk-SK" sz="1600">
                          <a:effectLst/>
                          <a:latin typeface="Times New Roman"/>
                          <a:ea typeface="Calibri"/>
                        </a:rPr>
                        <a:t>Starostlivosť o dospelých </a:t>
                      </a:r>
                      <a:endParaRPr lang="sk-SK" sz="16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sk-SK" sz="1600" dirty="0">
                          <a:effectLst/>
                          <a:latin typeface="Times New Roman"/>
                          <a:ea typeface="Calibri"/>
                        </a:rPr>
                        <a:t>Opatrovatelia a pomocní ošetrovatelia v zariadeniach zdravotnej starostlivosti</a:t>
                      </a:r>
                      <a:endParaRPr lang="sk-SK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sk-SK" sz="1600" dirty="0">
                          <a:effectLst/>
                          <a:latin typeface="Times New Roman"/>
                          <a:ea typeface="Calibri"/>
                        </a:rPr>
                        <a:t>491</a:t>
                      </a:r>
                      <a:endParaRPr lang="sk-SK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" name="Nadpis 1"/>
          <p:cNvSpPr txBox="1">
            <a:spLocks/>
          </p:cNvSpPr>
          <p:nvPr/>
        </p:nvSpPr>
        <p:spPr>
          <a:xfrm>
            <a:off x="457200" y="66092"/>
            <a:ext cx="8229600" cy="778098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k-SK" sz="3500" dirty="0" smtClean="0"/>
              <a:t>Hrubá mesačná mzda vybraných zamestnaní</a:t>
            </a:r>
            <a:endParaRPr lang="sk-SK" sz="3500" dirty="0"/>
          </a:p>
        </p:txBody>
      </p:sp>
    </p:spTree>
    <p:extLst>
      <p:ext uri="{BB962C8B-B14F-4D97-AF65-F5344CB8AC3E}">
        <p14:creationId xmlns:p14="http://schemas.microsoft.com/office/powerpoint/2010/main" val="1655995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9.6.2012</a:t>
            </a:r>
            <a:endParaRPr lang="sk-SK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smtClean="0"/>
              <a:t>AK, GN</a:t>
            </a:r>
            <a:endParaRPr lang="sk-SK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E39B0-5AFE-45C8-9B84-935230B44C88}" type="slidenum">
              <a:rPr lang="sk-SK" smtClean="0"/>
              <a:pPr/>
              <a:t>21</a:t>
            </a:fld>
            <a:endParaRPr lang="sk-SK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358620"/>
            <a:ext cx="8568952" cy="4943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Nadpis 1"/>
          <p:cNvSpPr txBox="1">
            <a:spLocks/>
          </p:cNvSpPr>
          <p:nvPr/>
        </p:nvSpPr>
        <p:spPr>
          <a:xfrm>
            <a:off x="457200" y="180438"/>
            <a:ext cx="8229600" cy="1152128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k-SK" sz="3600" dirty="0"/>
              <a:t>Výpočet hodnoty neplatenej práce podľa skupín domácností </a:t>
            </a:r>
            <a:endParaRPr lang="sk-SK" sz="3500" dirty="0"/>
          </a:p>
        </p:txBody>
      </p:sp>
    </p:spTree>
    <p:extLst>
      <p:ext uri="{BB962C8B-B14F-4D97-AF65-F5344CB8AC3E}">
        <p14:creationId xmlns:p14="http://schemas.microsoft.com/office/powerpoint/2010/main" val="2580248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Výsledok výskumu</a:t>
            </a:r>
            <a:endParaRPr lang="sk-SK" dirty="0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sk-SK" dirty="0" smtClean="0"/>
              <a:t>Výsledok neplatenej práce z objemu HDP po </a:t>
            </a:r>
            <a:r>
              <a:rPr lang="sk-SK" dirty="0"/>
              <a:t>vylúčení dobrovoľníckej práce a trhových </a:t>
            </a:r>
            <a:r>
              <a:rPr lang="sk-SK" dirty="0" smtClean="0"/>
              <a:t>činností </a:t>
            </a:r>
            <a:r>
              <a:rPr lang="sk-SK" dirty="0" smtClean="0"/>
              <a:t>predstavuje v </a:t>
            </a:r>
            <a:r>
              <a:rPr lang="sk-SK" dirty="0"/>
              <a:t>roku 2011</a:t>
            </a:r>
          </a:p>
          <a:p>
            <a:pPr marL="0" indent="0">
              <a:buNone/>
            </a:pPr>
            <a:r>
              <a:rPr lang="sk-SK" dirty="0" smtClean="0"/>
              <a:t>			</a:t>
            </a:r>
            <a:r>
              <a:rPr lang="sk-SK" sz="4800" dirty="0" smtClean="0"/>
              <a:t>24,48</a:t>
            </a:r>
            <a:r>
              <a:rPr lang="sk-SK" sz="4800" dirty="0" smtClean="0"/>
              <a:t> %</a:t>
            </a:r>
          </a:p>
          <a:p>
            <a:pPr marL="0" indent="0">
              <a:buNone/>
            </a:pPr>
            <a:r>
              <a:rPr lang="sk-SK" dirty="0" smtClean="0"/>
              <a:t>    </a:t>
            </a:r>
            <a:endParaRPr lang="sk-SK" dirty="0" smtClean="0"/>
          </a:p>
          <a:p>
            <a:pPr marL="2774950" indent="-2774950">
              <a:buNone/>
            </a:pPr>
            <a:r>
              <a:rPr lang="sk-SK" dirty="0" smtClean="0"/>
              <a:t>(bez vylúčenia len trhových činností by to bolo                27,56 %)</a:t>
            </a:r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3577029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k-SK" dirty="0" smtClean="0"/>
              <a:t>Ďakujeme za pozornosť</a:t>
            </a:r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2971576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Stupne vzdelania podľa SODB</a:t>
            </a:r>
            <a:endParaRPr lang="sk-SK" dirty="0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sk-SK" dirty="0" smtClean="0">
                <a:solidFill>
                  <a:srgbClr val="000000"/>
                </a:solidFill>
              </a:rPr>
              <a:t>základné</a:t>
            </a:r>
            <a:r>
              <a:rPr lang="sk-SK" dirty="0">
                <a:solidFill>
                  <a:srgbClr val="000000"/>
                </a:solidFill>
              </a:rPr>
              <a:t>	</a:t>
            </a:r>
          </a:p>
          <a:p>
            <a:r>
              <a:rPr lang="sk-SK" dirty="0" smtClean="0">
                <a:solidFill>
                  <a:srgbClr val="000000"/>
                </a:solidFill>
              </a:rPr>
              <a:t>učňovské </a:t>
            </a:r>
            <a:r>
              <a:rPr lang="sk-SK" dirty="0">
                <a:solidFill>
                  <a:srgbClr val="000000"/>
                </a:solidFill>
              </a:rPr>
              <a:t>(bez maturity)	</a:t>
            </a:r>
          </a:p>
          <a:p>
            <a:r>
              <a:rPr lang="sk-SK" dirty="0" smtClean="0">
                <a:solidFill>
                  <a:srgbClr val="000000"/>
                </a:solidFill>
              </a:rPr>
              <a:t>stredné odborné </a:t>
            </a:r>
            <a:r>
              <a:rPr lang="sk-SK" dirty="0">
                <a:solidFill>
                  <a:srgbClr val="000000"/>
                </a:solidFill>
              </a:rPr>
              <a:t>(bez maturity)	</a:t>
            </a:r>
          </a:p>
          <a:p>
            <a:r>
              <a:rPr lang="sk-SK" dirty="0">
                <a:solidFill>
                  <a:srgbClr val="000000"/>
                </a:solidFill>
              </a:rPr>
              <a:t>ú</a:t>
            </a:r>
            <a:r>
              <a:rPr lang="sk-SK" dirty="0" smtClean="0">
                <a:solidFill>
                  <a:srgbClr val="000000"/>
                </a:solidFill>
              </a:rPr>
              <a:t>plné stredné učňovské </a:t>
            </a:r>
            <a:r>
              <a:rPr lang="sk-SK" dirty="0">
                <a:solidFill>
                  <a:srgbClr val="000000"/>
                </a:solidFill>
              </a:rPr>
              <a:t>(s maturitou)	</a:t>
            </a:r>
          </a:p>
          <a:p>
            <a:r>
              <a:rPr lang="pl-PL" dirty="0">
                <a:solidFill>
                  <a:srgbClr val="000000"/>
                </a:solidFill>
              </a:rPr>
              <a:t>ú</a:t>
            </a:r>
            <a:r>
              <a:rPr lang="pl-PL" dirty="0" smtClean="0">
                <a:solidFill>
                  <a:srgbClr val="000000"/>
                </a:solidFill>
              </a:rPr>
              <a:t>plné stredné odborné </a:t>
            </a:r>
            <a:r>
              <a:rPr lang="pl-PL" dirty="0">
                <a:solidFill>
                  <a:srgbClr val="000000"/>
                </a:solidFill>
              </a:rPr>
              <a:t>(s maturitou)	</a:t>
            </a:r>
          </a:p>
          <a:p>
            <a:r>
              <a:rPr lang="sk-SK" dirty="0" smtClean="0">
                <a:solidFill>
                  <a:srgbClr val="000000"/>
                </a:solidFill>
              </a:rPr>
              <a:t>úplné </a:t>
            </a:r>
            <a:r>
              <a:rPr lang="sk-SK" dirty="0">
                <a:solidFill>
                  <a:srgbClr val="000000"/>
                </a:solidFill>
              </a:rPr>
              <a:t>stredne </a:t>
            </a:r>
            <a:r>
              <a:rPr lang="sk-SK" dirty="0" smtClean="0">
                <a:solidFill>
                  <a:srgbClr val="000000"/>
                </a:solidFill>
              </a:rPr>
              <a:t>všeobecné</a:t>
            </a:r>
            <a:r>
              <a:rPr lang="sk-SK" dirty="0">
                <a:solidFill>
                  <a:srgbClr val="000000"/>
                </a:solidFill>
              </a:rPr>
              <a:t>	</a:t>
            </a:r>
          </a:p>
          <a:p>
            <a:r>
              <a:rPr lang="sk-SK" dirty="0" smtClean="0">
                <a:solidFill>
                  <a:srgbClr val="000000"/>
                </a:solidFill>
              </a:rPr>
              <a:t>vyššie odborné </a:t>
            </a:r>
            <a:r>
              <a:rPr lang="sk-SK" dirty="0">
                <a:solidFill>
                  <a:srgbClr val="000000"/>
                </a:solidFill>
              </a:rPr>
              <a:t>vzdelanie	</a:t>
            </a:r>
          </a:p>
          <a:p>
            <a:r>
              <a:rPr lang="sk-SK" dirty="0" smtClean="0">
                <a:solidFill>
                  <a:srgbClr val="000000"/>
                </a:solidFill>
              </a:rPr>
              <a:t>vysokoškolské bakalárske</a:t>
            </a:r>
            <a:r>
              <a:rPr lang="sk-SK" dirty="0">
                <a:solidFill>
                  <a:srgbClr val="000000"/>
                </a:solidFill>
              </a:rPr>
              <a:t>	</a:t>
            </a:r>
          </a:p>
          <a:p>
            <a:r>
              <a:rPr lang="sk-SK" dirty="0" smtClean="0">
                <a:solidFill>
                  <a:srgbClr val="000000"/>
                </a:solidFill>
              </a:rPr>
              <a:t>vysokoškolské magisterské, </a:t>
            </a:r>
            <a:r>
              <a:rPr lang="sk-SK" dirty="0" err="1" smtClean="0">
                <a:solidFill>
                  <a:srgbClr val="000000"/>
                </a:solidFill>
              </a:rPr>
              <a:t>inžinierské</a:t>
            </a:r>
            <a:r>
              <a:rPr lang="sk-SK" dirty="0" smtClean="0">
                <a:solidFill>
                  <a:srgbClr val="000000"/>
                </a:solidFill>
              </a:rPr>
              <a:t>, doktorské</a:t>
            </a:r>
            <a:r>
              <a:rPr lang="sk-SK" dirty="0">
                <a:solidFill>
                  <a:srgbClr val="000000"/>
                </a:solidFill>
              </a:rPr>
              <a:t>	</a:t>
            </a:r>
          </a:p>
          <a:p>
            <a:r>
              <a:rPr lang="sk-SK" dirty="0" smtClean="0">
                <a:solidFill>
                  <a:srgbClr val="000000"/>
                </a:solidFill>
              </a:rPr>
              <a:t>vysokoškolské doktorandské</a:t>
            </a:r>
            <a:r>
              <a:rPr lang="sk-SK" dirty="0">
                <a:solidFill>
                  <a:srgbClr val="000000"/>
                </a:solidFill>
              </a:rPr>
              <a:t>	</a:t>
            </a:r>
          </a:p>
          <a:p>
            <a:r>
              <a:rPr lang="pl-PL" dirty="0">
                <a:solidFill>
                  <a:srgbClr val="000000"/>
                </a:solidFill>
              </a:rPr>
              <a:t>bez vzdelania, </a:t>
            </a:r>
            <a:r>
              <a:rPr lang="pl-PL" dirty="0" smtClean="0">
                <a:solidFill>
                  <a:srgbClr val="000000"/>
                </a:solidFill>
              </a:rPr>
              <a:t>vrátane </a:t>
            </a:r>
            <a:r>
              <a:rPr lang="pl-PL" dirty="0">
                <a:solidFill>
                  <a:srgbClr val="000000"/>
                </a:solidFill>
              </a:rPr>
              <a:t>deti do 16 r.	</a:t>
            </a:r>
          </a:p>
          <a:p>
            <a:r>
              <a:rPr lang="sk-SK" dirty="0" smtClean="0">
                <a:solidFill>
                  <a:srgbClr val="000000"/>
                </a:solidFill>
              </a:rPr>
              <a:t>nezistené</a:t>
            </a:r>
            <a:r>
              <a:rPr lang="sk-SK" dirty="0">
                <a:solidFill>
                  <a:srgbClr val="000000"/>
                </a:solidFill>
              </a:rPr>
              <a:t>	</a:t>
            </a:r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9.6.2012</a:t>
            </a:r>
            <a:endParaRPr lang="sk-SK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smtClean="0"/>
              <a:t>AK, GN</a:t>
            </a:r>
            <a:endParaRPr lang="sk-SK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E39B0-5AFE-45C8-9B84-935230B44C88}" type="slidenum">
              <a:rPr lang="sk-SK" smtClean="0"/>
              <a:pPr/>
              <a:t>3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3582210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dirty="0" smtClean="0"/>
              <a:t>Charakteristika výberu</a:t>
            </a:r>
            <a:endParaRPr lang="sk-SK" dirty="0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k-SK" dirty="0" smtClean="0"/>
              <a:t>Celkový počet domácností:  1362</a:t>
            </a:r>
          </a:p>
          <a:p>
            <a:r>
              <a:rPr lang="sk-SK" dirty="0" smtClean="0"/>
              <a:t>Celkový počet respondentov:  4233</a:t>
            </a:r>
          </a:p>
          <a:p>
            <a:endParaRPr lang="sk-SK" dirty="0"/>
          </a:p>
          <a:p>
            <a:r>
              <a:rPr lang="sk-SK" dirty="0" smtClean="0"/>
              <a:t>Počet vylúčených kvôli reprezentatívnosti</a:t>
            </a:r>
          </a:p>
          <a:p>
            <a:pPr lvl="1"/>
            <a:r>
              <a:rPr lang="sk-SK" dirty="0" smtClean="0"/>
              <a:t>Domácností: 121</a:t>
            </a:r>
          </a:p>
          <a:p>
            <a:pPr lvl="1"/>
            <a:r>
              <a:rPr lang="sk-SK" dirty="0" smtClean="0"/>
              <a:t>Respondentov:  443</a:t>
            </a:r>
            <a:endParaRPr lang="sk-SK" dirty="0"/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9.6.2012</a:t>
            </a:r>
            <a:endParaRPr lang="sk-SK"/>
          </a:p>
        </p:txBody>
      </p:sp>
      <p:sp>
        <p:nvSpPr>
          <p:cNvPr id="5" name="Zástupný symbol päty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smtClean="0"/>
              <a:t>AK, GN</a:t>
            </a:r>
            <a:endParaRPr lang="sk-SK"/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E39B0-5AFE-45C8-9B84-935230B44C88}" type="slidenum">
              <a:rPr lang="sk-SK" smtClean="0"/>
              <a:pPr/>
              <a:t>4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2292614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1143000"/>
          </a:xfrm>
        </p:spPr>
        <p:txBody>
          <a:bodyPr/>
          <a:lstStyle/>
          <a:p>
            <a:r>
              <a:rPr lang="sk-SK" dirty="0" smtClean="0"/>
              <a:t>Reprezentatívnosť</a:t>
            </a:r>
            <a:endParaRPr lang="sk-SK" dirty="0"/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9.6.2012</a:t>
            </a:r>
            <a:endParaRPr lang="sk-SK" dirty="0"/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E39B0-5AFE-45C8-9B84-935230B44C88}" type="slidenum">
              <a:rPr lang="sk-SK" smtClean="0"/>
              <a:pPr/>
              <a:t>5</a:t>
            </a:fld>
            <a:endParaRPr lang="sk-SK"/>
          </a:p>
        </p:txBody>
      </p:sp>
      <p:sp>
        <p:nvSpPr>
          <p:cNvPr id="6" name="Zástupný symbol päty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smtClean="0"/>
              <a:t>AK, GN</a:t>
            </a:r>
            <a:endParaRPr lang="sk-SK"/>
          </a:p>
        </p:txBody>
      </p:sp>
      <p:sp>
        <p:nvSpPr>
          <p:cNvPr id="10" name="BlokTextu 9"/>
          <p:cNvSpPr txBox="1"/>
          <p:nvPr/>
        </p:nvSpPr>
        <p:spPr>
          <a:xfrm>
            <a:off x="323528" y="1750720"/>
            <a:ext cx="73318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2800" dirty="0" smtClean="0"/>
              <a:t>Reprezentatívnosť podľa priestoru (kraje NUTS 3)</a:t>
            </a:r>
            <a:endParaRPr lang="sk-SK" sz="28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0" y="2348880"/>
            <a:ext cx="4127500" cy="39140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3929" y="2420887"/>
            <a:ext cx="2669001" cy="3842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1143000"/>
          </a:xfrm>
        </p:spPr>
        <p:txBody>
          <a:bodyPr/>
          <a:lstStyle/>
          <a:p>
            <a:r>
              <a:rPr lang="sk-SK" dirty="0"/>
              <a:t>Reprezentatívnosť</a:t>
            </a:r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9.6.2012</a:t>
            </a:r>
            <a:endParaRPr lang="sk-SK" dirty="0"/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E39B0-5AFE-45C8-9B84-935230B44C88}" type="slidenum">
              <a:rPr lang="sk-SK" smtClean="0"/>
              <a:pPr/>
              <a:t>6</a:t>
            </a:fld>
            <a:endParaRPr lang="sk-SK"/>
          </a:p>
        </p:txBody>
      </p:sp>
      <p:sp>
        <p:nvSpPr>
          <p:cNvPr id="6" name="Zástupný symbol päty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smtClean="0"/>
              <a:t>AK, GN</a:t>
            </a:r>
            <a:endParaRPr lang="sk-SK"/>
          </a:p>
        </p:txBody>
      </p:sp>
      <p:sp>
        <p:nvSpPr>
          <p:cNvPr id="10" name="BlokTextu 9"/>
          <p:cNvSpPr txBox="1"/>
          <p:nvPr/>
        </p:nvSpPr>
        <p:spPr>
          <a:xfrm>
            <a:off x="323528" y="1750720"/>
            <a:ext cx="84969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2800" dirty="0" smtClean="0"/>
              <a:t>Reprezentatívnosť podľa počtu členov domácností</a:t>
            </a:r>
            <a:endParaRPr lang="sk-SK" sz="28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483990"/>
            <a:ext cx="3941142" cy="2745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0654" y="2571079"/>
            <a:ext cx="4843834" cy="2931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60616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1143000"/>
          </a:xfrm>
        </p:spPr>
        <p:txBody>
          <a:bodyPr/>
          <a:lstStyle/>
          <a:p>
            <a:r>
              <a:rPr lang="sk-SK" dirty="0" smtClean="0"/>
              <a:t>Reprezentatívnosť</a:t>
            </a:r>
            <a:endParaRPr lang="sk-SK" dirty="0"/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9.6.2012</a:t>
            </a:r>
            <a:endParaRPr lang="sk-SK" dirty="0"/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E39B0-5AFE-45C8-9B84-935230B44C88}" type="slidenum">
              <a:rPr lang="sk-SK" smtClean="0"/>
              <a:pPr/>
              <a:t>7</a:t>
            </a:fld>
            <a:endParaRPr lang="sk-SK"/>
          </a:p>
        </p:txBody>
      </p:sp>
      <p:sp>
        <p:nvSpPr>
          <p:cNvPr id="6" name="Zástupný symbol päty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smtClean="0"/>
              <a:t>AK, GN</a:t>
            </a:r>
            <a:endParaRPr lang="sk-SK"/>
          </a:p>
        </p:txBody>
      </p:sp>
      <p:sp>
        <p:nvSpPr>
          <p:cNvPr id="10" name="BlokTextu 9"/>
          <p:cNvSpPr txBox="1"/>
          <p:nvPr/>
        </p:nvSpPr>
        <p:spPr>
          <a:xfrm>
            <a:off x="323528" y="1750720"/>
            <a:ext cx="374441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2800" dirty="0" smtClean="0"/>
              <a:t>Reprezentatívnosť podľa</a:t>
            </a:r>
          </a:p>
          <a:p>
            <a:r>
              <a:rPr lang="sk-SK" sz="2800" dirty="0" smtClean="0"/>
              <a:t>pohlavia</a:t>
            </a:r>
            <a:endParaRPr lang="sk-SK" sz="28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6208" y="1505992"/>
            <a:ext cx="4208840" cy="1872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3351117"/>
            <a:ext cx="5184576" cy="3034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5293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1143000"/>
          </a:xfrm>
        </p:spPr>
        <p:txBody>
          <a:bodyPr/>
          <a:lstStyle/>
          <a:p>
            <a:r>
              <a:rPr lang="sk-SK" dirty="0" smtClean="0"/>
              <a:t>Reprezentatívnosť</a:t>
            </a:r>
            <a:endParaRPr lang="sk-SK" dirty="0"/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9.6.2012</a:t>
            </a:r>
            <a:endParaRPr lang="sk-SK" dirty="0"/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E39B0-5AFE-45C8-9B84-935230B44C88}" type="slidenum">
              <a:rPr lang="sk-SK" smtClean="0"/>
              <a:pPr/>
              <a:t>8</a:t>
            </a:fld>
            <a:endParaRPr lang="sk-SK"/>
          </a:p>
        </p:txBody>
      </p:sp>
      <p:sp>
        <p:nvSpPr>
          <p:cNvPr id="6" name="Zástupný symbol päty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smtClean="0"/>
              <a:t>AK, GN</a:t>
            </a:r>
            <a:endParaRPr lang="sk-SK"/>
          </a:p>
        </p:txBody>
      </p:sp>
      <p:sp>
        <p:nvSpPr>
          <p:cNvPr id="10" name="BlokTextu 9"/>
          <p:cNvSpPr txBox="1"/>
          <p:nvPr/>
        </p:nvSpPr>
        <p:spPr>
          <a:xfrm>
            <a:off x="323528" y="1750720"/>
            <a:ext cx="374441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2800" dirty="0" smtClean="0"/>
              <a:t>Reprezentatívnosť podľa</a:t>
            </a:r>
          </a:p>
          <a:p>
            <a:r>
              <a:rPr lang="sk-SK" sz="2800" dirty="0" smtClean="0"/>
              <a:t>veku</a:t>
            </a:r>
            <a:endParaRPr lang="sk-SK" sz="28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047451"/>
            <a:ext cx="4032448" cy="21413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187576"/>
            <a:ext cx="5099176" cy="3116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34789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1143000"/>
          </a:xfrm>
        </p:spPr>
        <p:txBody>
          <a:bodyPr/>
          <a:lstStyle/>
          <a:p>
            <a:r>
              <a:rPr lang="sk-SK" dirty="0" smtClean="0"/>
              <a:t>Reprezentatívnosť</a:t>
            </a:r>
            <a:endParaRPr lang="sk-SK" dirty="0"/>
          </a:p>
        </p:txBody>
      </p:sp>
      <p:sp>
        <p:nvSpPr>
          <p:cNvPr id="4" name="Zástupný symbol dátum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sk-SK" smtClean="0"/>
              <a:t>29.6.2012</a:t>
            </a:r>
            <a:endParaRPr lang="sk-SK" dirty="0"/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FE39B0-5AFE-45C8-9B84-935230B44C88}" type="slidenum">
              <a:rPr lang="sk-SK" smtClean="0"/>
              <a:pPr/>
              <a:t>9</a:t>
            </a:fld>
            <a:endParaRPr lang="sk-SK"/>
          </a:p>
        </p:txBody>
      </p:sp>
      <p:sp>
        <p:nvSpPr>
          <p:cNvPr id="6" name="Zástupný symbol päty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k-SK" smtClean="0"/>
              <a:t>AK, GN</a:t>
            </a:r>
            <a:endParaRPr lang="sk-SK"/>
          </a:p>
        </p:txBody>
      </p:sp>
      <p:sp>
        <p:nvSpPr>
          <p:cNvPr id="10" name="BlokTextu 9"/>
          <p:cNvSpPr txBox="1"/>
          <p:nvPr/>
        </p:nvSpPr>
        <p:spPr>
          <a:xfrm>
            <a:off x="323528" y="1750720"/>
            <a:ext cx="38884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2800" dirty="0" smtClean="0"/>
              <a:t>Reprezentatívnosť podľa</a:t>
            </a:r>
          </a:p>
          <a:p>
            <a:r>
              <a:rPr lang="sk-SK" sz="2800" dirty="0" smtClean="0"/>
              <a:t>vzdelania</a:t>
            </a:r>
            <a:endParaRPr lang="sk-SK" sz="28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3364" y="1050305"/>
            <a:ext cx="4326952" cy="30139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3068960"/>
            <a:ext cx="4605860" cy="2787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34789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ív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</TotalTime>
  <Words>568</Words>
  <Application>Microsoft Office PowerPoint</Application>
  <PresentationFormat>Prezentácia na obrazovke (4:3)</PresentationFormat>
  <Paragraphs>178</Paragraphs>
  <Slides>23</Slides>
  <Notes>0</Notes>
  <HiddenSlides>0</HiddenSlides>
  <MMClips>0</MMClips>
  <ScaleCrop>false</ScaleCrop>
  <HeadingPairs>
    <vt:vector size="6" baseType="variant">
      <vt:variant>
        <vt:lpstr>Motí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ok</vt:lpstr>
      </vt:variant>
      <vt:variant>
        <vt:i4>23</vt:i4>
      </vt:variant>
    </vt:vector>
  </HeadingPairs>
  <TitlesOfParts>
    <vt:vector size="25" baseType="lpstr">
      <vt:lpstr>Motív Office</vt:lpstr>
      <vt:lpstr>Equation</vt:lpstr>
      <vt:lpstr>VEGA 1/1141/11</vt:lpstr>
      <vt:lpstr>Chyby</vt:lpstr>
      <vt:lpstr>Stupne vzdelania podľa SODB</vt:lpstr>
      <vt:lpstr>Charakteristika výberu</vt:lpstr>
      <vt:lpstr>Reprezentatívnosť</vt:lpstr>
      <vt:lpstr>Reprezentatívnosť</vt:lpstr>
      <vt:lpstr>Reprezentatívnosť</vt:lpstr>
      <vt:lpstr>Reprezentatívnosť</vt:lpstr>
      <vt:lpstr>Reprezentatívnosť</vt:lpstr>
      <vt:lpstr>Reprezentatívnosť</vt:lpstr>
      <vt:lpstr>Prezentácia programu PowerPoint</vt:lpstr>
      <vt:lpstr>Prezentácia programu PowerPoint</vt:lpstr>
      <vt:lpstr>Hypotézy neekonomického charakteru</vt:lpstr>
      <vt:lpstr>Hypotézy ekonomického charakteru</vt:lpstr>
      <vt:lpstr>H1: predpokladáme, že v rámci skúmaného regiónu venujú ľudia (respondenti )v priemere týždenne viac ako 20 hodín neplatenej práci</vt:lpstr>
      <vt:lpstr>Prezentácia programu PowerPoint</vt:lpstr>
      <vt:lpstr>H2: predpokladáme, že neplatenej práci sa v priemere týždenne venujú viac ženy ako muži</vt:lpstr>
      <vt:lpstr>H3: predpokladáme, že najväčší rozsah neplatenej práce bude v domácnostiach, kde sú deti do 15 rokov</vt:lpstr>
      <vt:lpstr>Prístupy k ohodnoteniu  neplatenej práce</vt:lpstr>
      <vt:lpstr>Prezentácia programu PowerPoint</vt:lpstr>
      <vt:lpstr>Prezentácia programu PowerPoint</vt:lpstr>
      <vt:lpstr>Výsledok výskumu</vt:lpstr>
      <vt:lpstr>Ďakujeme za pozornosť</vt:lpstr>
    </vt:vector>
  </TitlesOfParts>
  <Company>KHI, EF-UM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nímka 1</dc:title>
  <dc:creator>Alena Kaščáková, Ing.</dc:creator>
  <cp:lastModifiedBy>Alena Kascakova</cp:lastModifiedBy>
  <cp:revision>31</cp:revision>
  <cp:lastPrinted>2012-06-28T12:13:50Z</cp:lastPrinted>
  <dcterms:created xsi:type="dcterms:W3CDTF">2012-01-23T15:53:09Z</dcterms:created>
  <dcterms:modified xsi:type="dcterms:W3CDTF">2012-06-29T05:56:16Z</dcterms:modified>
</cp:coreProperties>
</file>